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07533" y="0"/>
            <a:ext cx="7934348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8941881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11808" y="3428998"/>
            <a:ext cx="5518066" cy="2268559"/>
          </a:xfrm>
        </p:spPr>
        <p:txBody>
          <a:bodyPr anchor="t">
            <a:normAutofit/>
          </a:bodyPr>
          <a:lstStyle>
            <a:lvl1pPr algn="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72274" y="2268786"/>
            <a:ext cx="5357600" cy="1160213"/>
          </a:xfrm>
        </p:spPr>
        <p:txBody>
          <a:bodyPr tIns="0" anchor="b">
            <a:normAutofit/>
          </a:bodyPr>
          <a:lstStyle>
            <a:lvl1pPr marL="0" indent="0" algn="r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3A824-1A51-4B26-AD58-A6D8E14F6C04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rIns="45720"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191282" y="3262852"/>
            <a:ext cx="415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24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extBox 8"/>
          <p:cNvSpPr txBox="1"/>
          <p:nvPr/>
        </p:nvSpPr>
        <p:spPr>
          <a:xfrm>
            <a:off x="2194236" y="641225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1808" y="808056"/>
            <a:ext cx="7954091" cy="1077229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57E33E-8B18-4087-B112-809917729534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" name="Rectangle 15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extBox 8"/>
          <p:cNvSpPr txBox="1"/>
          <p:nvPr/>
        </p:nvSpPr>
        <p:spPr>
          <a:xfrm rot="5400000">
            <a:off x="10337141" y="416061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39380" y="805818"/>
            <a:ext cx="1326519" cy="5244126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608751" y="970410"/>
            <a:ext cx="6466903" cy="507953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FE419-2371-464F-8239-3959401C3561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162C4-EDD9-4389-A98B-B87ECEA2A816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94943" y="641225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" name="Rectangle 24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TextBox 10"/>
          <p:cNvSpPr txBox="1"/>
          <p:nvPr/>
        </p:nvSpPr>
        <p:spPr>
          <a:xfrm>
            <a:off x="2191843" y="2962586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9873" y="3147254"/>
            <a:ext cx="7956560" cy="1424746"/>
          </a:xfrm>
        </p:spPr>
        <p:txBody>
          <a:bodyPr anchor="t">
            <a:normAutofit/>
          </a:bodyPr>
          <a:lstStyle>
            <a:lvl1pPr algn="r"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73968" y="2268786"/>
            <a:ext cx="7791931" cy="878468"/>
          </a:xfrm>
        </p:spPr>
        <p:txBody>
          <a:bodyPr tIns="0" anchor="b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059C3-6A89-4494-99FF-5A4D6FFD50EB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" name="Rectangle 26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9873" y="805817"/>
            <a:ext cx="7950984" cy="108170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05374" y="2052116"/>
            <a:ext cx="3891960" cy="399782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66636" y="2052114"/>
            <a:ext cx="3894222" cy="399782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54B2F-12DE-47F5-8894-472B206D2E1E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96172" y="641223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" name="Rectangle 20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TextBox 11"/>
          <p:cNvSpPr txBox="1"/>
          <p:nvPr/>
        </p:nvSpPr>
        <p:spPr>
          <a:xfrm>
            <a:off x="2193650" y="636424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9873" y="805818"/>
            <a:ext cx="7956560" cy="1078348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9285" y="2052115"/>
            <a:ext cx="3896467" cy="713818"/>
          </a:xfrm>
        </p:spPr>
        <p:txBody>
          <a:bodyPr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2200" b="0" cap="none" baseline="0">
                <a:solidFill>
                  <a:schemeClr val="accent6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09285" y="2851331"/>
            <a:ext cx="3893623" cy="307143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66634" y="2052115"/>
            <a:ext cx="3899798" cy="713818"/>
          </a:xfrm>
        </p:spPr>
        <p:txBody>
          <a:bodyPr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2200" b="0" cap="none" baseline="0">
                <a:solidFill>
                  <a:schemeClr val="accent6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66635" y="2851331"/>
            <a:ext cx="3899798" cy="307143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0E46F-7819-4ACF-B48B-48222C2ACC88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" name="Rectangle 13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F3416-4057-4DAA-829D-4CA07428D088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96172" y="641226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D9284-D300-4297-87F7-E791DCC15DB1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" name="Rectangle 25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TextBox 9"/>
          <p:cNvSpPr txBox="1"/>
          <p:nvPr/>
        </p:nvSpPr>
        <p:spPr>
          <a:xfrm>
            <a:off x="1554154" y="1127550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0323" y="1282451"/>
            <a:ext cx="2664361" cy="1903241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0154" y="805818"/>
            <a:ext cx="5446278" cy="5244126"/>
          </a:xfrm>
        </p:spPr>
        <p:txBody>
          <a:bodyPr anchor="ctr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0322" y="3186154"/>
            <a:ext cx="2664361" cy="2386397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525BB-DA17-4BA0-B3C8-3AC3ABC827E6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004479" y="0"/>
            <a:ext cx="10372316" cy="6858000"/>
          </a:xfrm>
          <a:prstGeom prst="rect">
            <a:avLst/>
          </a:prstGeom>
          <a:solidFill>
            <a:schemeClr val="bg2">
              <a:alpha val="9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" name="Rectangle 19"/>
          <p:cNvSpPr/>
          <p:nvPr/>
        </p:nvSpPr>
        <p:spPr>
          <a:xfrm>
            <a:off x="11377328" y="0"/>
            <a:ext cx="27432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47062" y="3229"/>
            <a:ext cx="4629734" cy="6858000"/>
          </a:xfrm>
          <a:solidFill>
            <a:schemeClr val="tx1">
              <a:alpha val="10000"/>
            </a:schemeClr>
          </a:solidFill>
          <a:ln w="9525" cap="sq">
            <a:noFill/>
            <a:miter lim="800000"/>
          </a:ln>
          <a:effectLst/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54686" y="1127550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chemeClr val="accent6"/>
                </a:solidFill>
                <a:latin typeface="Wingdings 3" panose="05040102010807070707" pitchFamily="18" charset="2"/>
              </a:rPr>
              <a:t>z</a:t>
            </a:r>
            <a:endParaRPr lang="en-US" sz="1000" dirty="0">
              <a:solidFill>
                <a:schemeClr val="accent6"/>
              </a:solidFill>
              <a:latin typeface="MS Shell Dlg 2" panose="020B060403050404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241" y="1282452"/>
            <a:ext cx="3970986" cy="1900473"/>
          </a:xfrm>
        </p:spPr>
        <p:txBody>
          <a:bodyPr anchor="b">
            <a:normAutofit/>
          </a:bodyPr>
          <a:lstStyle>
            <a:lvl1pPr algn="l"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0322" y="3182928"/>
            <a:ext cx="3971874" cy="2386394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6C4C9A-3960-41CF-A4E9-2A8FB932454B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1794" y="2105202"/>
            <a:ext cx="9360205" cy="475279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9867" cy="685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0"/>
            <a:ext cx="964174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11808" y="808056"/>
            <a:ext cx="7958331" cy="107722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73599" y="2052116"/>
            <a:ext cx="7796540" cy="39978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-810065" y="5270604"/>
            <a:ext cx="2662729" cy="182880"/>
          </a:xfrm>
          <a:prstGeom prst="rect">
            <a:avLst/>
          </a:prstGeom>
        </p:spPr>
        <p:txBody>
          <a:bodyPr vert="horz" lIns="91440" tIns="18288" rIns="91440" bIns="45720" rtlCol="0" anchor="t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3CBC1C18-307B-4F68-A007-B5B542270E8D}" type="datetimeFigureOut">
              <a:rPr lang="en-US" dirty="0"/>
              <a:t>5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-2237130" y="3661144"/>
            <a:ext cx="5885352" cy="179176"/>
          </a:xfrm>
          <a:prstGeom prst="rect">
            <a:avLst/>
          </a:prstGeom>
        </p:spPr>
        <p:txBody>
          <a:bodyPr vert="horz" lIns="91440" tIns="45720" rIns="91440" bIns="18288" rtlCol="0" anchor="b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8407" y="164592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962042" y="0"/>
            <a:ext cx="45719" cy="685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3400" b="0" i="0" kern="1200" cap="none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344488" indent="-344488" algn="l" defTabSz="914400" rtl="0" eaLnBrk="1" latinLnBrk="0" hangingPunct="1">
        <a:lnSpc>
          <a:spcPct val="120000"/>
        </a:lnSpc>
        <a:spcBef>
          <a:spcPts val="10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95338" indent="-33813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58888" indent="-34448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709738" indent="-33813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400" kern="120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173288" indent="-34448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642616" indent="-33832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3108960" indent="-33832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575304" indent="-33832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4041648" indent="-338328" algn="l" defTabSz="914400" rtl="0" eaLnBrk="1" latinLnBrk="0" hangingPunct="1">
        <a:lnSpc>
          <a:spcPct val="120000"/>
        </a:lnSpc>
        <a:spcBef>
          <a:spcPts val="500"/>
        </a:spcBef>
        <a:spcAft>
          <a:spcPts val="600"/>
        </a:spcAft>
        <a:buClr>
          <a:schemeClr val="accent6"/>
        </a:buClr>
        <a:buSzPct val="90000"/>
        <a:buFont typeface="Wingdings" panose="05000000000000000000" pitchFamily="2" charset="2"/>
        <a:buChar char="§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426B137-1DAF-46C7-AA6E-F4FA4EF94F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000" dirty="0"/>
              <a:t>Выполнил: студент 2 курса,212 гр. </a:t>
            </a:r>
            <a:br>
              <a:rPr lang="ru-RU" sz="2000" dirty="0"/>
            </a:br>
            <a:r>
              <a:rPr lang="ru-RU" sz="2000" dirty="0"/>
              <a:t>А.И. Мухамадиев </a:t>
            </a:r>
            <a:br>
              <a:rPr lang="ru-RU" sz="2000" dirty="0"/>
            </a:br>
            <a:r>
              <a:rPr lang="ru-RU" sz="2000" dirty="0"/>
              <a:t>Руководитель:  д.ф.-м. наук </a:t>
            </a:r>
            <a:r>
              <a:rPr lang="ru-RU" sz="2000" dirty="0" err="1"/>
              <a:t>в.н.с</a:t>
            </a:r>
            <a:r>
              <a:rPr lang="ru-RU" sz="2000" dirty="0"/>
              <a:t>. В.Л. Бычков</a:t>
            </a:r>
            <a:br>
              <a:rPr lang="ru-RU" sz="2000" dirty="0"/>
            </a:br>
            <a:endParaRPr lang="ru-RU" sz="600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D8ACA03-3012-4FFF-A897-1D9BF7837D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363151" y="1301376"/>
            <a:ext cx="7956560" cy="1123771"/>
          </a:xfrm>
        </p:spPr>
        <p:txBody>
          <a:bodyPr>
            <a:normAutofit lnSpcReduction="10000"/>
          </a:bodyPr>
          <a:lstStyle/>
          <a:p>
            <a:pPr algn="ctr"/>
            <a:r>
              <a:rPr lang="ru-RU" sz="2800" b="1" dirty="0"/>
              <a:t>Взаимодействие коронного разряда с поверхностью жидкости</a:t>
            </a:r>
          </a:p>
          <a:p>
            <a:endParaRPr lang="ru-RU" sz="500" dirty="0"/>
          </a:p>
        </p:txBody>
      </p:sp>
    </p:spTree>
    <p:extLst>
      <p:ext uri="{BB962C8B-B14F-4D97-AF65-F5344CB8AC3E}">
        <p14:creationId xmlns:p14="http://schemas.microsoft.com/office/powerpoint/2010/main" val="8496335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697DC7B2-8554-426D-BE57-D177191C71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0832" y="1185931"/>
            <a:ext cx="9330336" cy="4817303"/>
          </a:xfrm>
        </p:spPr>
        <p:txBody>
          <a:bodyPr>
            <a:normAutofit/>
          </a:bodyPr>
          <a:lstStyle/>
          <a:p>
            <a:r>
              <a:rPr lang="ru-RU" sz="3100" dirty="0"/>
              <a:t>Актуальность работы заключается в применений результатов для решения экологических проблем, плазмохимии, дезинфекции жидкостей и порошков, изменения их проводимости, химического состава, генерации активных частиц в жидкостях, в приповерхностных слоях дисперсных материалов, диспергирования порошков электрическими разрядами, а также активации горючих материалов.</a:t>
            </a:r>
            <a:br>
              <a:rPr lang="ru-RU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3384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B8C731A0-E577-4169-94AB-1910945DE1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1808" y="437322"/>
            <a:ext cx="7958331" cy="1447963"/>
          </a:xfrm>
        </p:spPr>
        <p:txBody>
          <a:bodyPr>
            <a:normAutofit fontScale="90000"/>
          </a:bodyPr>
          <a:lstStyle/>
          <a:p>
            <a:r>
              <a:rPr lang="ru-RU" dirty="0"/>
              <a:t>Экспериментальная установка позволяет исследовать явления над поверхностью жидкости</a:t>
            </a:r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A3042972-8684-4044-AF0C-DEA573F469FA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662" y="2391965"/>
            <a:ext cx="3965415" cy="3699667"/>
          </a:xfrm>
          <a:prstGeom prst="rect">
            <a:avLst/>
          </a:prstGeom>
          <a:noFill/>
        </p:spPr>
      </p:pic>
      <p:sp>
        <p:nvSpPr>
          <p:cNvPr id="7" name="Заголовок 3">
            <a:extLst>
              <a:ext uri="{FF2B5EF4-FFF2-40B4-BE49-F238E27FC236}">
                <a16:creationId xmlns:a16="http://schemas.microsoft.com/office/drawing/2014/main" id="{8242D4C6-23F7-43F4-AACA-90EC74D4E534}"/>
              </a:ext>
            </a:extLst>
          </p:cNvPr>
          <p:cNvSpPr txBox="1">
            <a:spLocks/>
          </p:cNvSpPr>
          <p:nvPr/>
        </p:nvSpPr>
        <p:spPr>
          <a:xfrm>
            <a:off x="1404529" y="2208799"/>
            <a:ext cx="9382942" cy="369966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b="0" i="0" kern="1200" cap="none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l" fontAlgn="t"/>
            <a:r>
              <a:rPr lang="ru-RU" sz="2800" dirty="0"/>
              <a:t>Принципиальная схема</a:t>
            </a:r>
          </a:p>
          <a:p>
            <a:pPr algn="l" fontAlgn="t"/>
            <a:r>
              <a:rPr lang="ru-RU" sz="2800" dirty="0"/>
              <a:t> экспериментальной установки:</a:t>
            </a:r>
          </a:p>
          <a:p>
            <a:pPr algn="l" fontAlgn="t"/>
            <a:r>
              <a:rPr lang="ru-RU" sz="2800" dirty="0"/>
              <a:t>1— кювета, 2 — вода, 3 — анод,</a:t>
            </a:r>
          </a:p>
          <a:p>
            <a:pPr algn="l" fontAlgn="t"/>
            <a:r>
              <a:rPr lang="ru-RU" sz="2800" dirty="0"/>
              <a:t> 4 — стойка, 5 — катод,</a:t>
            </a:r>
          </a:p>
          <a:p>
            <a:pPr algn="l" fontAlgn="t"/>
            <a:r>
              <a:rPr lang="ru-RU" sz="2800" dirty="0"/>
              <a:t>6 — источник питания.</a:t>
            </a:r>
          </a:p>
          <a:p>
            <a:pPr algn="l" fontAlgn="t"/>
            <a:r>
              <a:rPr lang="ru-RU" sz="2800" dirty="0"/>
              <a:t>Генератор позволяет получить </a:t>
            </a:r>
          </a:p>
          <a:p>
            <a:pPr algn="l" fontAlgn="t"/>
            <a:r>
              <a:rPr lang="ru-RU" sz="2800" dirty="0"/>
              <a:t>Напряжение между электродами</a:t>
            </a:r>
          </a:p>
          <a:p>
            <a:pPr algn="l" fontAlgn="t"/>
            <a:r>
              <a:rPr lang="ru-RU" sz="2800" dirty="0"/>
              <a:t> до 50кВ</a:t>
            </a:r>
          </a:p>
        </p:txBody>
      </p:sp>
    </p:spTree>
    <p:extLst>
      <p:ext uri="{BB962C8B-B14F-4D97-AF65-F5344CB8AC3E}">
        <p14:creationId xmlns:p14="http://schemas.microsoft.com/office/powerpoint/2010/main" val="40230985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697DC7B2-8554-426D-BE57-D177191C71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4400" y="123667"/>
            <a:ext cx="7958331" cy="1077229"/>
          </a:xfrm>
        </p:spPr>
        <p:txBody>
          <a:bodyPr>
            <a:normAutofit/>
          </a:bodyPr>
          <a:lstStyle/>
          <a:p>
            <a:pPr algn="ctr"/>
            <a:br>
              <a:rPr lang="ru-RU" sz="3200" dirty="0"/>
            </a:br>
            <a:r>
              <a:rPr lang="ru-RU" sz="3200" dirty="0"/>
              <a:t>Наблюдаемые явления</a:t>
            </a:r>
          </a:p>
        </p:txBody>
      </p:sp>
      <p:pic>
        <p:nvPicPr>
          <p:cNvPr id="2052" name="Picture 11" descr="vlcsnap-2018-10-31-14h36m54s465">
            <a:extLst>
              <a:ext uri="{FF2B5EF4-FFF2-40B4-BE49-F238E27FC236}">
                <a16:creationId xmlns:a16="http://schemas.microsoft.com/office/drawing/2014/main" id="{DCCA3D32-A44B-4227-9E04-4C354B2E4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87" t="20543" r="30768" b="40034"/>
          <a:stretch>
            <a:fillRect/>
          </a:stretch>
        </p:blipFill>
        <p:spPr bwMode="auto">
          <a:xfrm>
            <a:off x="1263061" y="1378063"/>
            <a:ext cx="4779931" cy="4213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Рисунок 4" descr="SmDSC04774">
            <a:extLst>
              <a:ext uri="{FF2B5EF4-FFF2-40B4-BE49-F238E27FC236}">
                <a16:creationId xmlns:a16="http://schemas.microsoft.com/office/drawing/2014/main" id="{EF279833-28EF-4F96-A647-06EF814F9D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536" y="1378063"/>
            <a:ext cx="4779930" cy="4229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37551" y="5607577"/>
            <a:ext cx="87124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/>
              <a:t>Воздействие коронного разряда (отрицательная корона) на поверхность метил гликоля (слева) и спирта (справа)</a:t>
            </a:r>
          </a:p>
        </p:txBody>
      </p:sp>
    </p:spTree>
    <p:extLst>
      <p:ext uri="{BB962C8B-B14F-4D97-AF65-F5344CB8AC3E}">
        <p14:creationId xmlns:p14="http://schemas.microsoft.com/office/powerpoint/2010/main" val="17088938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697DC7B2-8554-426D-BE57-D177191C71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7565" y="542617"/>
            <a:ext cx="9695110" cy="1077229"/>
          </a:xfrm>
        </p:spPr>
        <p:txBody>
          <a:bodyPr>
            <a:normAutofit/>
          </a:bodyPr>
          <a:lstStyle/>
          <a:p>
            <a:r>
              <a:rPr lang="ru-RU" sz="3200" dirty="0"/>
              <a:t>Расчёт </a:t>
            </a:r>
            <a:r>
              <a:rPr lang="ru-RU" sz="3200" b="1" dirty="0" err="1"/>
              <a:t>пондермоторной</a:t>
            </a:r>
            <a:r>
              <a:rPr lang="ru-RU" sz="3200" b="1" dirty="0"/>
              <a:t> силы действующей </a:t>
            </a:r>
            <a:br>
              <a:rPr lang="ru-RU" sz="3200" b="1" dirty="0"/>
            </a:br>
            <a:r>
              <a:rPr lang="ru-RU" sz="3200" b="1" dirty="0"/>
              <a:t>в коронном разряде на поверхность спирта</a:t>
            </a:r>
            <a:endParaRPr lang="ru-RU" sz="320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F7CE6F1B-56BB-44C0-87AF-2481A5AF3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D23B5A88-19B9-4D02-8890-06283BED3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949" y="801452"/>
            <a:ext cx="16640431" cy="1332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99D65B26-39A6-45A6-97D0-B5069D986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958220"/>
              </p:ext>
            </p:extLst>
          </p:nvPr>
        </p:nvGraphicFramePr>
        <p:xfrm>
          <a:off x="3074460" y="2478474"/>
          <a:ext cx="6011436" cy="655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2095200" imgH="228600" progId="Equation.DSMT4">
                  <p:embed/>
                </p:oleObj>
              </mc:Choice>
              <mc:Fallback>
                <p:oleObj name="Equation" r:id="rId3" imgW="209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4460" y="2478474"/>
                        <a:ext cx="6011436" cy="655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CD23625D-6FE0-4F6A-95F9-41F6636BC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99071"/>
              </p:ext>
            </p:extLst>
          </p:nvPr>
        </p:nvGraphicFramePr>
        <p:xfrm>
          <a:off x="4112620" y="4543642"/>
          <a:ext cx="3966760" cy="116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2620" y="4543642"/>
                        <a:ext cx="3966760" cy="1160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Заголовок 3">
            <a:extLst>
              <a:ext uri="{FF2B5EF4-FFF2-40B4-BE49-F238E27FC236}">
                <a16:creationId xmlns:a16="http://schemas.microsoft.com/office/drawing/2014/main" id="{2CD54387-D74D-49C8-B836-4D1F42617448}"/>
              </a:ext>
            </a:extLst>
          </p:cNvPr>
          <p:cNvSpPr txBox="1">
            <a:spLocks/>
          </p:cNvSpPr>
          <p:nvPr/>
        </p:nvSpPr>
        <p:spPr>
          <a:xfrm>
            <a:off x="1716695" y="3725839"/>
            <a:ext cx="7369202" cy="7803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b="0" i="0" kern="1200" cap="none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dirty="0"/>
              <a:t>Плотность </a:t>
            </a:r>
            <a:r>
              <a:rPr lang="ru-RU" sz="2800" b="1" dirty="0" err="1"/>
              <a:t>пондермоторной</a:t>
            </a:r>
            <a:r>
              <a:rPr lang="ru-RU" sz="2800" b="1" dirty="0"/>
              <a:t> силы</a:t>
            </a:r>
            <a:endParaRPr lang="ru-RU" sz="2800" dirty="0"/>
          </a:p>
        </p:txBody>
      </p:sp>
      <p:sp>
        <p:nvSpPr>
          <p:cNvPr id="23" name="Заголовок 3">
            <a:extLst>
              <a:ext uri="{FF2B5EF4-FFF2-40B4-BE49-F238E27FC236}">
                <a16:creationId xmlns:a16="http://schemas.microsoft.com/office/drawing/2014/main" id="{233D071F-09F0-47F0-8C47-D658C8B9A3CC}"/>
              </a:ext>
            </a:extLst>
          </p:cNvPr>
          <p:cNvSpPr txBox="1">
            <a:spLocks/>
          </p:cNvSpPr>
          <p:nvPr/>
        </p:nvSpPr>
        <p:spPr>
          <a:xfrm>
            <a:off x="3006949" y="1670907"/>
            <a:ext cx="3878887" cy="55672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b="0" i="0" kern="1200" cap="none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dirty="0"/>
              <a:t>Распределение поля</a:t>
            </a:r>
          </a:p>
        </p:txBody>
      </p:sp>
    </p:spTree>
    <p:extLst>
      <p:ext uri="{BB962C8B-B14F-4D97-AF65-F5344CB8AC3E}">
        <p14:creationId xmlns:p14="http://schemas.microsoft.com/office/powerpoint/2010/main" val="14800778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13307" y="634099"/>
            <a:ext cx="7958331" cy="1077229"/>
          </a:xfrm>
        </p:spPr>
        <p:txBody>
          <a:bodyPr/>
          <a:lstStyle/>
          <a:p>
            <a:pPr algn="ctr"/>
            <a:r>
              <a:rPr lang="ru-RU" dirty="0"/>
              <a:t>Результаты расчета</a:t>
            </a:r>
          </a:p>
        </p:txBody>
      </p:sp>
      <p:sp>
        <p:nvSpPr>
          <p:cNvPr id="51" name="Rectangle 46">
            <a:extLst>
              <a:ext uri="{FF2B5EF4-FFF2-40B4-BE49-F238E27FC236}">
                <a16:creationId xmlns:a16="http://schemas.microsoft.com/office/drawing/2014/main" id="{815925D0-F02C-4DFE-9142-7164F136D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6553" y="7768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2" name="Rectangle 47">
            <a:extLst>
              <a:ext uri="{FF2B5EF4-FFF2-40B4-BE49-F238E27FC236}">
                <a16:creationId xmlns:a16="http://schemas.microsoft.com/office/drawing/2014/main" id="{AB139B2C-A7F4-47E3-A585-A0D84C075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48">
            <a:extLst>
              <a:ext uri="{FF2B5EF4-FFF2-40B4-BE49-F238E27FC236}">
                <a16:creationId xmlns:a16="http://schemas.microsoft.com/office/drawing/2014/main" id="{71B879B1-3B5F-403B-8388-DE8C59DA1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42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49">
            <a:extLst>
              <a:ext uri="{FF2B5EF4-FFF2-40B4-BE49-F238E27FC236}">
                <a16:creationId xmlns:a16="http://schemas.microsoft.com/office/drawing/2014/main" id="{286815F5-1734-4CB3-AF8A-E8FD9405D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096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50">
            <a:extLst>
              <a:ext uri="{FF2B5EF4-FFF2-40B4-BE49-F238E27FC236}">
                <a16:creationId xmlns:a16="http://schemas.microsoft.com/office/drawing/2014/main" id="{31BF807F-EECD-4460-8B34-46D043962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43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51">
            <a:extLst>
              <a:ext uri="{FF2B5EF4-FFF2-40B4-BE49-F238E27FC236}">
                <a16:creationId xmlns:a16="http://schemas.microsoft.com/office/drawing/2014/main" id="{3A52066D-CF72-4134-B11A-4325F9D86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1776"/>
            <a:ext cx="8771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52">
            <a:extLst>
              <a:ext uri="{FF2B5EF4-FFF2-40B4-BE49-F238E27FC236}">
                <a16:creationId xmlns:a16="http://schemas.microsoft.com/office/drawing/2014/main" id="{9F3B5A27-880E-43D2-B82A-93DA8778C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539" y="24911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8" name="Rectangle 53">
            <a:extLst>
              <a:ext uri="{FF2B5EF4-FFF2-40B4-BE49-F238E27FC236}">
                <a16:creationId xmlns:a16="http://schemas.microsoft.com/office/drawing/2014/main" id="{4B41113E-0D40-469E-9B97-E490C1CBF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48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54">
            <a:extLst>
              <a:ext uri="{FF2B5EF4-FFF2-40B4-BE49-F238E27FC236}">
                <a16:creationId xmlns:a16="http://schemas.microsoft.com/office/drawing/2014/main" id="{6AB8CB1D-1CD9-4265-924D-652FDF3E6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5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Rectangle 56">
            <a:extLst>
              <a:ext uri="{FF2B5EF4-FFF2-40B4-BE49-F238E27FC236}">
                <a16:creationId xmlns:a16="http://schemas.microsoft.com/office/drawing/2014/main" id="{90D1D049-DCA6-4DD1-9F15-90F34DB85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24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Rectangle 57">
            <a:extLst>
              <a:ext uri="{FF2B5EF4-FFF2-40B4-BE49-F238E27FC236}">
                <a16:creationId xmlns:a16="http://schemas.microsoft.com/office/drawing/2014/main" id="{D225BCF0-198C-4389-84AB-40342B10B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81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58">
            <a:extLst>
              <a:ext uri="{FF2B5EF4-FFF2-40B4-BE49-F238E27FC236}">
                <a16:creationId xmlns:a16="http://schemas.microsoft.com/office/drawing/2014/main" id="{36B6904B-379F-4D1A-A9CD-398C8A3A7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3527" y="44577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" name="Rectangle 59">
            <a:extLst>
              <a:ext uri="{FF2B5EF4-FFF2-40B4-BE49-F238E27FC236}">
                <a16:creationId xmlns:a16="http://schemas.microsoft.com/office/drawing/2014/main" id="{C0202DA2-BDDA-4EB2-83DB-A6E033BAD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10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60">
            <a:extLst>
              <a:ext uri="{FF2B5EF4-FFF2-40B4-BE49-F238E27FC236}">
                <a16:creationId xmlns:a16="http://schemas.microsoft.com/office/drawing/2014/main" id="{80F0D222-C589-4663-8938-71D23CEF7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67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7" name="Объект 96">
            <a:extLst>
              <a:ext uri="{FF2B5EF4-FFF2-40B4-BE49-F238E27FC236}">
                <a16:creationId xmlns:a16="http://schemas.microsoft.com/office/drawing/2014/main" id="{1B73CD14-AD75-442A-99DD-524FF6D58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53145"/>
              </p:ext>
            </p:extLst>
          </p:nvPr>
        </p:nvGraphicFramePr>
        <p:xfrm>
          <a:off x="1262063" y="2168525"/>
          <a:ext cx="3243262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3" imgW="2070000" imgH="2158920" progId="Equation.DSMT4">
                  <p:embed/>
                </p:oleObj>
              </mc:Choice>
              <mc:Fallback>
                <p:oleObj name="Equation" r:id="rId3" imgW="207000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2063" y="2168525"/>
                        <a:ext cx="3243262" cy="338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Объект 97">
            <a:extLst>
              <a:ext uri="{FF2B5EF4-FFF2-40B4-BE49-F238E27FC236}">
                <a16:creationId xmlns:a16="http://schemas.microsoft.com/office/drawing/2014/main" id="{B15F5E0F-E98E-4B63-81C5-AFC3801EB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46104"/>
              </p:ext>
            </p:extLst>
          </p:nvPr>
        </p:nvGraphicFramePr>
        <p:xfrm>
          <a:off x="4830763" y="2273300"/>
          <a:ext cx="3089275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5" imgW="1866600" imgH="1930320" progId="Equation.DSMT4">
                  <p:embed/>
                </p:oleObj>
              </mc:Choice>
              <mc:Fallback>
                <p:oleObj name="Equation" r:id="rId5" imgW="186660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0763" y="2273300"/>
                        <a:ext cx="3089275" cy="319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Объект 98">
            <a:extLst>
              <a:ext uri="{FF2B5EF4-FFF2-40B4-BE49-F238E27FC236}">
                <a16:creationId xmlns:a16="http://schemas.microsoft.com/office/drawing/2014/main" id="{9F2AD951-3866-4C2B-A3DF-A639F21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6772"/>
              </p:ext>
            </p:extLst>
          </p:nvPr>
        </p:nvGraphicFramePr>
        <p:xfrm>
          <a:off x="8501063" y="2279650"/>
          <a:ext cx="2428875" cy="312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7" imgW="1498320" imgH="1930320" progId="Equation.DSMT4">
                  <p:embed/>
                </p:oleObj>
              </mc:Choice>
              <mc:Fallback>
                <p:oleObj name="Equation" r:id="rId7" imgW="149832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1063" y="2279650"/>
                        <a:ext cx="2428875" cy="312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5815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50064" y="663460"/>
            <a:ext cx="7958331" cy="1077229"/>
          </a:xfrm>
        </p:spPr>
        <p:txBody>
          <a:bodyPr/>
          <a:lstStyle/>
          <a:p>
            <a:pPr algn="ctr"/>
            <a:r>
              <a:rPr lang="ru-RU" dirty="0"/>
              <a:t>Выводы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83605" y="1351508"/>
            <a:ext cx="660628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В работе мы рассмотрели  некоторые эксперименты проведенные на кафедре </a:t>
            </a:r>
            <a:r>
              <a:rPr lang="en-US" sz="2400" dirty="0"/>
              <a:t>c </a:t>
            </a:r>
            <a:r>
              <a:rPr lang="ru-RU" sz="2400" dirty="0"/>
              <a:t>применением коронного разряда над поверхностью диэлектрических жидкостей.</a:t>
            </a:r>
          </a:p>
          <a:p>
            <a:pPr algn="ctr"/>
            <a:r>
              <a:rPr lang="ru-RU" sz="2400" dirty="0"/>
              <a:t>	Теоретически рассмотрено воздействие электрического поля на возникновение </a:t>
            </a:r>
            <a:r>
              <a:rPr lang="ru-RU" sz="2400" dirty="0" err="1"/>
              <a:t>пондермоторной</a:t>
            </a:r>
            <a:r>
              <a:rPr lang="ru-RU" sz="2400" dirty="0"/>
              <a:t> силы в коронном разряде над жидкостью. Показано, что она может поднимать капли жидкости  типа спирта,  что объясняет появление столбиков в экспериментах [1]  на нашей кафедре </a:t>
            </a:r>
          </a:p>
        </p:txBody>
      </p:sp>
    </p:spTree>
    <p:extLst>
      <p:ext uri="{BB962C8B-B14F-4D97-AF65-F5344CB8AC3E}">
        <p14:creationId xmlns:p14="http://schemas.microsoft.com/office/powerpoint/2010/main" val="121398471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Мэдисон">
  <a:themeElements>
    <a:clrScheme name="Madison">
      <a:dk1>
        <a:sysClr val="windowText" lastClr="000000"/>
      </a:dk1>
      <a:lt1>
        <a:sysClr val="window" lastClr="FFFFFF"/>
      </a:lt1>
      <a:dk2>
        <a:srgbClr val="1F2D29"/>
      </a:dk2>
      <a:lt2>
        <a:srgbClr val="C5FAEB"/>
      </a:lt2>
      <a:accent1>
        <a:srgbClr val="A1D68B"/>
      </a:accent1>
      <a:accent2>
        <a:srgbClr val="5EC795"/>
      </a:accent2>
      <a:accent3>
        <a:srgbClr val="4DADCF"/>
      </a:accent3>
      <a:accent4>
        <a:srgbClr val="CDB756"/>
      </a:accent4>
      <a:accent5>
        <a:srgbClr val="E29C36"/>
      </a:accent5>
      <a:accent6>
        <a:srgbClr val="8EC0C1"/>
      </a:accent6>
      <a:hlink>
        <a:srgbClr val="6D9D9B"/>
      </a:hlink>
      <a:folHlink>
        <a:srgbClr val="6D8583"/>
      </a:folHlink>
    </a:clrScheme>
    <a:fontScheme name="Madison">
      <a:majorFont>
        <a:latin typeface="Arial" panose="020B0604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adison">
      <a:fillStyleLst>
        <a:solidFill>
          <a:schemeClr val="phClr"/>
        </a:solidFill>
        <a:gradFill rotWithShape="1">
          <a:gsLst>
            <a:gs pos="0">
              <a:schemeClr val="phClr">
                <a:tint val="48000"/>
                <a:alpha val="88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4000"/>
                <a:satMod val="130000"/>
                <a:lumMod val="92000"/>
              </a:schemeClr>
            </a:gs>
            <a:gs pos="100000">
              <a:schemeClr val="phClr">
                <a:shade val="76000"/>
                <a:satMod val="130000"/>
                <a:lumMod val="8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blipFill rotWithShape="1"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dison" id="{025CB5FB-2DD3-45EE-B6F0-CC461540EB19}" vid="{6AC10936-2DFC-4054-9ADF-B5E2C5F8619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32ECF70A-8469-4E34-90C4-2FD360557508}tf16401375</Template>
  <TotalTime>146</TotalTime>
  <Words>249</Words>
  <Application>Microsoft Office PowerPoint</Application>
  <PresentationFormat>Широкоэкранный</PresentationFormat>
  <Paragraphs>31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</vt:i4>
      </vt:variant>
    </vt:vector>
  </HeadingPairs>
  <TitlesOfParts>
    <vt:vector size="14" baseType="lpstr">
      <vt:lpstr>Arial</vt:lpstr>
      <vt:lpstr>MS Shell Dlg 2</vt:lpstr>
      <vt:lpstr>Wingdings</vt:lpstr>
      <vt:lpstr>Wingdings 3</vt:lpstr>
      <vt:lpstr>Мэдисон</vt:lpstr>
      <vt:lpstr>Equation</vt:lpstr>
      <vt:lpstr>MathType 7.0 Equation</vt:lpstr>
      <vt:lpstr>Выполнил: студент 2 курса,212 гр.  А.И. Мухамадиев  Руководитель:  д.ф.-м. наук в.н.с. В.Л. Бычков </vt:lpstr>
      <vt:lpstr>Актуальность работы заключается в применений результатов для решения экологических проблем, плазмохимии, дезинфекции жидкостей и порошков, изменения их проводимости, химического состава, генерации активных частиц в жидкостях, в приповерхностных слоях дисперсных материалов, диспергирования порошков электрическими разрядами, а также активации горючих материалов. </vt:lpstr>
      <vt:lpstr>Экспериментальная установка позволяет исследовать явления над поверхностью жидкости</vt:lpstr>
      <vt:lpstr> Наблюдаемые явления</vt:lpstr>
      <vt:lpstr>Расчёт пондермоторной силы действующей  в коронном разряде на поверхность спирта</vt:lpstr>
      <vt:lpstr>Результаты расчета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ыполнил: студент 2 курса,212 гр.  А.И. Мухамадиев  Руководитель: В.Л. Бычков</dc:title>
  <dc:creator>amy9717@mail.ru</dc:creator>
  <cp:lastModifiedBy>amy9717@mail.ru</cp:lastModifiedBy>
  <cp:revision>20</cp:revision>
  <dcterms:created xsi:type="dcterms:W3CDTF">2020-05-12T16:30:37Z</dcterms:created>
  <dcterms:modified xsi:type="dcterms:W3CDTF">2020-05-16T14:52:52Z</dcterms:modified>
</cp:coreProperties>
</file>